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F407D9" w:rsidRDefault="00BB52BF" w:rsidP="00891A83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D56943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:rsidR="00BA10CA" w:rsidRDefault="007523E9">
      <w:r>
        <w:t>上交日期</w:t>
      </w:r>
      <w:r>
        <w:rPr>
          <w:rFonts w:hint="eastAsia"/>
        </w:rPr>
        <w:t>：</w:t>
      </w:r>
      <w:r>
        <w:rPr>
          <w:rFonts w:hint="eastAsia"/>
        </w:rPr>
        <w:t>2019</w:t>
      </w:r>
      <w:r>
        <w:rPr>
          <w:rFonts w:hint="eastAsia"/>
        </w:rPr>
        <w:t>年</w:t>
      </w:r>
      <w:r w:rsidR="00D23E65">
        <w:rPr>
          <w:rFonts w:hint="eastAsia"/>
        </w:rPr>
        <w:t>4</w:t>
      </w:r>
      <w:r>
        <w:rPr>
          <w:rFonts w:hint="eastAsia"/>
        </w:rPr>
        <w:t>月</w:t>
      </w:r>
      <w:r w:rsidR="00D23E65">
        <w:rPr>
          <w:rFonts w:hint="eastAsia"/>
        </w:rPr>
        <w:t>29</w:t>
      </w:r>
      <w:bookmarkStart w:id="0" w:name="_GoBack"/>
      <w:bookmarkEnd w:id="0"/>
      <w:r>
        <w:rPr>
          <w:rFonts w:hint="eastAsia"/>
        </w:rPr>
        <w:t>日</w:t>
      </w:r>
    </w:p>
    <w:p w:rsidR="00F407D9" w:rsidRPr="00B35DCA" w:rsidRDefault="00F407D9"/>
    <w:p w:rsidR="00D56943" w:rsidRPr="00D56943" w:rsidRDefault="00D56943" w:rsidP="00D56943">
      <w:pPr>
        <w:pStyle w:val="a5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假设某不付红利股票价格遵循几何布朗运动，其预期年收益率为</w:t>
      </w:r>
      <w:r w:rsidRPr="00D56943">
        <w:rPr>
          <w:rFonts w:ascii="Adobe Jenson Pro" w:eastAsia="宋体" w:hAnsi="宋体" w:cs="宋体" w:hint="eastAsia"/>
          <w:kern w:val="0"/>
          <w:sz w:val="22"/>
        </w:rPr>
        <w:t>16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年波动率为</w:t>
      </w:r>
      <w:r w:rsidRPr="00D56943">
        <w:rPr>
          <w:rFonts w:ascii="Adobe Jenson Pro" w:eastAsia="宋体" w:hAnsi="宋体" w:cs="宋体" w:hint="eastAsia"/>
          <w:kern w:val="0"/>
          <w:sz w:val="22"/>
        </w:rPr>
        <w:t>30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该股票当天收盘价为</w:t>
      </w:r>
      <w:r w:rsidRPr="00D56943">
        <w:rPr>
          <w:rFonts w:ascii="Adobe Jenson Pro" w:eastAsia="宋体" w:hAnsi="宋体" w:cs="宋体" w:hint="eastAsia"/>
          <w:kern w:val="0"/>
          <w:sz w:val="22"/>
        </w:rPr>
        <w:t>50</w:t>
      </w:r>
      <w:r w:rsidRPr="00D56943">
        <w:rPr>
          <w:rFonts w:ascii="Adobe Jenson Pro" w:eastAsia="宋体" w:hAnsi="宋体" w:cs="宋体" w:hint="eastAsia"/>
          <w:kern w:val="0"/>
          <w:sz w:val="22"/>
        </w:rPr>
        <w:t>元，求</w:t>
      </w:r>
    </w:p>
    <w:p w:rsidR="00D56943" w:rsidRP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的预期价格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股价的标准差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c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置信度为</w:t>
      </w:r>
      <w:r w:rsidRPr="00D56943">
        <w:rPr>
          <w:rFonts w:ascii="Adobe Jenson Pro" w:eastAsia="宋体" w:hAnsi="宋体" w:cs="宋体" w:hint="eastAsia"/>
          <w:kern w:val="0"/>
          <w:sz w:val="22"/>
        </w:rPr>
        <w:t>95%</w:t>
      </w:r>
      <w:r w:rsidR="00E23AEA">
        <w:rPr>
          <w:rFonts w:ascii="Adobe Jenson Pro" w:eastAsia="宋体" w:hAnsi="宋体" w:cs="宋体" w:hint="eastAsia"/>
          <w:kern w:val="0"/>
          <w:sz w:val="22"/>
        </w:rPr>
        <w:t>的</w:t>
      </w:r>
      <w:r w:rsidRPr="00D56943">
        <w:rPr>
          <w:rFonts w:ascii="Adobe Jenson Pro" w:eastAsia="宋体" w:hAnsi="宋体" w:cs="宋体" w:hint="eastAsia"/>
          <w:kern w:val="0"/>
          <w:sz w:val="22"/>
        </w:rPr>
        <w:t>情况下，该股票第二天收盘时的价格范围。</w:t>
      </w:r>
    </w:p>
    <w:p w:rsidR="00D56943" w:rsidRPr="00D56943" w:rsidRDefault="00D56943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变量</w:t>
      </w:r>
      <w:bookmarkStart w:id="1" w:name="OLE_LINK1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9.9pt" o:ole="">
            <v:imagedata r:id="rId8" o:title=""/>
          </v:shape>
          <o:OLEObject Type="Embed" ProgID="Equation.DSMT4" ShapeID="_x0000_i1025" DrawAspect="Content" ObjectID="_1611776962" r:id="rId9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26" type="#_x0000_t75" style="width:13.2pt;height:19.9pt" o:ole="">
            <v:imagedata r:id="rId10" o:title=""/>
          </v:shape>
          <o:OLEObject Type="Embed" ProgID="Equation.DSMT4" ShapeID="_x0000_i1026" DrawAspect="Content" ObjectID="_1611776963" r:id="rId11"/>
        </w:object>
      </w:r>
      <w:bookmarkEnd w:id="1"/>
      <w:r w:rsidRPr="00D56943">
        <w:rPr>
          <w:rFonts w:ascii="Adobe Jenson Pro" w:eastAsia="宋体" w:hAnsi="宋体" w:cs="宋体" w:hint="eastAsia"/>
          <w:kern w:val="0"/>
          <w:sz w:val="22"/>
        </w:rPr>
        <w:t>遵循普通布朗运动，漂移率分别为</w:t>
      </w:r>
      <w:bookmarkStart w:id="2" w:name="OLE_LINK2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27" type="#_x0000_t75" style="width:13.2pt;height:19.9pt" o:ole="">
            <v:imagedata r:id="rId12" o:title=""/>
          </v:shape>
          <o:OLEObject Type="Embed" ProgID="Equation.DSMT4" ShapeID="_x0000_i1027" DrawAspect="Content" ObjectID="_1611776964" r:id="rId13"/>
        </w:object>
      </w:r>
      <w:bookmarkEnd w:id="2"/>
      <w:r w:rsidRPr="00D56943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79" w:dyaOrig="400">
          <v:shape id="_x0000_i1028" type="#_x0000_t75" style="width:13.8pt;height:19.9pt" o:ole="">
            <v:imagedata r:id="rId14" o:title=""/>
          </v:shape>
          <o:OLEObject Type="Embed" ProgID="Equation.DSMT4" ShapeID="_x0000_i1028" DrawAspect="Content" ObjectID="_1611776965" r:id="rId15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，</w:t>
      </w:r>
      <w:proofErr w:type="gramStart"/>
      <w:r w:rsidRPr="00D56943">
        <w:rPr>
          <w:rFonts w:ascii="Adobe Jenson Pro" w:eastAsia="宋体" w:hAnsi="宋体" w:cs="宋体" w:hint="eastAsia"/>
          <w:kern w:val="0"/>
          <w:sz w:val="22"/>
        </w:rPr>
        <w:t>方差率</w:t>
      </w:r>
      <w:proofErr w:type="gramEnd"/>
      <w:r w:rsidRPr="00D56943">
        <w:rPr>
          <w:rFonts w:ascii="Adobe Jenson Pro" w:eastAsia="宋体" w:hAnsi="宋体" w:cs="宋体" w:hint="eastAsia"/>
          <w:kern w:val="0"/>
          <w:sz w:val="22"/>
        </w:rPr>
        <w:t>分别为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>
          <v:shape id="_x0000_i1029" type="#_x0000_t75" style="width:15pt;height:20.9pt" o:ole="">
            <v:imagedata r:id="rId16" o:title=""/>
          </v:shape>
          <o:OLEObject Type="Embed" ProgID="Equation.DSMT4" ShapeID="_x0000_i1029" DrawAspect="Content" ObjectID="_1611776966" r:id="rId17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>
          <v:shape id="_x0000_i1030" type="#_x0000_t75" style="width:15pt;height:20.9pt" o:ole="">
            <v:imagedata r:id="rId18" o:title=""/>
          </v:shape>
          <o:OLEObject Type="Embed" ProgID="Equation.DSMT4" ShapeID="_x0000_i1030" DrawAspect="Content" ObjectID="_1611776967" r:id="rId19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。请问在下列两种情况下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760" w:dyaOrig="400">
          <v:shape id="_x0000_i1031" type="#_x0000_t75" style="width:37.85pt;height:19.9pt" o:ole="">
            <v:imagedata r:id="rId20" o:title=""/>
          </v:shape>
          <o:OLEObject Type="Embed" ProgID="Equation.DSMT4" ShapeID="_x0000_i1031" DrawAspect="Content" ObjectID="_1611776968" r:id="rId21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分别遵循什么样的</w:t>
      </w:r>
      <w:r w:rsidR="0076198D">
        <w:rPr>
          <w:rFonts w:ascii="Adobe Jenson Pro" w:eastAsia="宋体" w:hAnsi="宋体" w:cs="宋体" w:hint="eastAsia"/>
          <w:kern w:val="0"/>
          <w:sz w:val="22"/>
        </w:rPr>
        <w:t>随机</w:t>
      </w:r>
      <w:r w:rsidRPr="00D56943">
        <w:rPr>
          <w:rFonts w:ascii="Adobe Jenson Pro" w:eastAsia="宋体" w:hAnsi="宋体" w:cs="宋体" w:hint="eastAsia"/>
          <w:kern w:val="0"/>
          <w:sz w:val="22"/>
        </w:rPr>
        <w:t>过程？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 id="_x0000_i1032" type="#_x0000_t75" style="width:12.05pt;height:19.9pt" o:ole="">
            <v:imagedata r:id="rId8" o:title=""/>
          </v:shape>
          <o:OLEObject Type="Embed" ProgID="Equation.DSMT4" ShapeID="_x0000_i1032" DrawAspect="Content" ObjectID="_1611776969" r:id="rId22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33" type="#_x0000_t75" style="width:13.2pt;height:19.9pt" o:ole="">
            <v:imagedata r:id="rId10" o:title=""/>
          </v:shape>
          <o:OLEObject Type="Embed" ProgID="Equation.DSMT4" ShapeID="_x0000_i1033" DrawAspect="Content" ObjectID="_1611776970" r:id="rId23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的变动都不相关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 id="_x0000_i1034" type="#_x0000_t75" style="width:12.05pt;height:19.9pt" o:ole="">
            <v:imagedata r:id="rId8" o:title=""/>
          </v:shape>
          <o:OLEObject Type="Embed" ProgID="Equation.DSMT4" ShapeID="_x0000_i1034" DrawAspect="Content" ObjectID="_1611776971" r:id="rId24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35" type="#_x0000_t75" style="width:13.2pt;height:19.9pt" o:ole="">
            <v:imagedata r:id="rId10" o:title=""/>
          </v:shape>
          <o:OLEObject Type="Embed" ProgID="Equation.DSMT4" ShapeID="_x0000_i1035" DrawAspect="Content" ObjectID="_1611776972" r:id="rId25"/>
        </w:object>
      </w:r>
      <w:r>
        <w:rPr>
          <w:rFonts w:ascii="Adobe Jenson Pro" w:eastAsia="宋体" w:hAnsi="宋体" w:cs="宋体" w:hint="eastAsia"/>
          <w:kern w:val="0"/>
          <w:sz w:val="22"/>
        </w:rPr>
        <w:t>变动</w:t>
      </w:r>
      <w:r w:rsidRPr="00D56943">
        <w:rPr>
          <w:rFonts w:ascii="Adobe Jenson Pro" w:eastAsia="宋体" w:hAnsi="宋体" w:cs="宋体" w:hint="eastAsia"/>
          <w:kern w:val="0"/>
          <w:sz w:val="22"/>
        </w:rPr>
        <w:t>的相关系数为</w:t>
      </w:r>
      <w:r w:rsidR="0076198D" w:rsidRPr="0076198D">
        <w:rPr>
          <w:rFonts w:ascii="Adobe Jenson Pro" w:eastAsia="宋体" w:hAnsi="宋体" w:cs="宋体"/>
          <w:kern w:val="0"/>
          <w:position w:val="-10"/>
          <w:sz w:val="22"/>
        </w:rPr>
        <w:object w:dxaOrig="200" w:dyaOrig="260">
          <v:shape id="_x0000_i1036" type="#_x0000_t75" style="width:10.05pt;height:13.2pt" o:ole="">
            <v:imagedata r:id="rId26" o:title=""/>
          </v:shape>
          <o:OLEObject Type="Embed" ProgID="Equation.DSMT4" ShapeID="_x0000_i1036" DrawAspect="Content" ObjectID="_1611776973" r:id="rId27"/>
        </w:object>
      </w:r>
      <w:r>
        <w:rPr>
          <w:rFonts w:ascii="Adobe Jenson Pro" w:eastAsia="宋体" w:hAnsi="宋体" w:cs="宋体" w:hint="eastAsia"/>
          <w:kern w:val="0"/>
          <w:sz w:val="22"/>
        </w:rPr>
        <w:t>。</w:t>
      </w:r>
    </w:p>
    <w:p w:rsidR="00A74B0C" w:rsidRPr="0053444A" w:rsidRDefault="00A74B0C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假设</w:t>
      </w:r>
      <w:r w:rsidR="00B35DCA" w:rsidRPr="00B35DCA">
        <w:rPr>
          <w:rFonts w:ascii="Adobe Jenson Pro" w:eastAsia="宋体" w:hAnsi="宋体"/>
          <w:position w:val="-12"/>
        </w:rPr>
        <w:object w:dxaOrig="240" w:dyaOrig="360">
          <v:shape id="_x0000_i1037" type="#_x0000_t75" style="width:12.05pt;height:17.75pt" o:ole="">
            <v:imagedata r:id="rId28" o:title=""/>
          </v:shape>
          <o:OLEObject Type="Embed" ProgID="Equation.DSMT4" ShapeID="_x0000_i1037" DrawAspect="Content" ObjectID="_1611776974" r:id="rId29"/>
        </w:object>
      </w:r>
      <w:r w:rsidRPr="0053444A">
        <w:rPr>
          <w:rFonts w:ascii="Adobe Jenson Pro" w:eastAsia="宋体" w:hAnsi="宋体" w:hint="eastAsia"/>
        </w:rPr>
        <w:t>是在</w:t>
      </w:r>
      <w:r w:rsidRPr="0053444A">
        <w:rPr>
          <w:rFonts w:ascii="Adobe Jenson Pro" w:eastAsia="宋体" w:hAnsi="宋体" w:hint="eastAsia"/>
        </w:rPr>
        <w:t>T</w:t>
      </w:r>
      <w:r w:rsidRPr="0053444A">
        <w:rPr>
          <w:rFonts w:ascii="Adobe Jenson Pro" w:eastAsia="宋体" w:hAnsi="宋体" w:hint="eastAsia"/>
        </w:rPr>
        <w:t>时刻支付</w:t>
      </w:r>
      <w:r w:rsidRPr="0053444A">
        <w:rPr>
          <w:rFonts w:ascii="Adobe Jenson Pro" w:eastAsia="宋体" w:hAnsi="宋体" w:hint="eastAsia"/>
        </w:rPr>
        <w:t>$1</w:t>
      </w:r>
      <w:r w:rsidRPr="0053444A">
        <w:rPr>
          <w:rFonts w:ascii="Adobe Jenson Pro" w:eastAsia="宋体" w:hAnsi="宋体" w:hint="eastAsia"/>
        </w:rPr>
        <w:t>的零息票债券按连续复利计息的到期收益率。</w:t>
      </w:r>
      <w:r w:rsidR="00B35DCA" w:rsidRPr="00B35DCA">
        <w:rPr>
          <w:rFonts w:ascii="Adobe Jenson Pro" w:eastAsia="宋体" w:hAnsi="宋体"/>
          <w:position w:val="-12"/>
        </w:rPr>
        <w:object w:dxaOrig="240" w:dyaOrig="360">
          <v:shape id="_x0000_i1038" type="#_x0000_t75" style="width:12.05pt;height:17.75pt" o:ole="">
            <v:imagedata r:id="rId30" o:title=""/>
          </v:shape>
          <o:OLEObject Type="Embed" ProgID="Equation.DSMT4" ShapeID="_x0000_i1038" DrawAspect="Content" ObjectID="_1611776975" r:id="rId31"/>
        </w:object>
      </w:r>
      <w:r w:rsidRPr="0053444A">
        <w:rPr>
          <w:rFonts w:ascii="Adobe Jenson Pro" w:eastAsia="宋体" w:hAnsi="宋体" w:hint="eastAsia"/>
        </w:rPr>
        <w:t>遵循如下过程</w:t>
      </w:r>
    </w:p>
    <w:p w:rsidR="00A74B0C" w:rsidRDefault="00A74B0C" w:rsidP="00A74B0C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53444A">
        <w:rPr>
          <w:position w:val="-14"/>
        </w:rPr>
        <w:object w:dxaOrig="2460" w:dyaOrig="400">
          <v:shape id="_x0000_i1039" type="#_x0000_t75" style="width:123.3pt;height:20.3pt" o:ole="">
            <v:imagedata r:id="rId32" o:title=""/>
          </v:shape>
          <o:OLEObject Type="Embed" ProgID="Equation.DSMT4" ShapeID="_x0000_i1039" DrawAspect="Content" ObjectID="_1611776976" r:id="rId33"/>
        </w:object>
      </w:r>
    </w:p>
    <w:p w:rsidR="00A74B0C" w:rsidRDefault="00A74B0C" w:rsidP="00A74B0C">
      <w:pPr>
        <w:pStyle w:val="MTDisplayEquation"/>
        <w:numPr>
          <w:ilvl w:val="0"/>
          <w:numId w:val="0"/>
        </w:numPr>
        <w:ind w:left="420"/>
      </w:pPr>
      <w:r w:rsidRPr="0053444A">
        <w:rPr>
          <w:rFonts w:hint="eastAsia"/>
        </w:rPr>
        <w:t>其中</w:t>
      </w:r>
      <w:r w:rsidRPr="0053444A">
        <w:rPr>
          <w:position w:val="-6"/>
        </w:rPr>
        <w:object w:dxaOrig="180" w:dyaOrig="200">
          <v:shape id="_x0000_i1040" type="#_x0000_t75" style="width:9.45pt;height:9.65pt" o:ole="">
            <v:imagedata r:id="rId34" o:title=""/>
          </v:shape>
          <o:OLEObject Type="Embed" ProgID="Equation.DSMT4" ShapeID="_x0000_i1040" DrawAspect="Content" ObjectID="_1611776977" r:id="rId35"/>
        </w:object>
      </w:r>
      <w:r w:rsidRPr="0053444A">
        <w:rPr>
          <w:rFonts w:hint="eastAsia"/>
        </w:rPr>
        <w:t>、</w:t>
      </w:r>
      <w:r w:rsidR="00B35DCA" w:rsidRPr="00B35DCA">
        <w:rPr>
          <w:position w:val="-12"/>
        </w:rPr>
        <w:object w:dxaOrig="260" w:dyaOrig="360">
          <v:shape id="_x0000_i1041" type="#_x0000_t75" style="width:12.8pt;height:17.75pt" o:ole="">
            <v:imagedata r:id="rId36" o:title=""/>
          </v:shape>
          <o:OLEObject Type="Embed" ProgID="Equation.DSMT4" ShapeID="_x0000_i1041" DrawAspect="Content" ObjectID="_1611776978" r:id="rId37"/>
        </w:object>
      </w:r>
      <w:r>
        <w:rPr>
          <w:rFonts w:hint="eastAsia"/>
        </w:rPr>
        <w:t>和</w:t>
      </w:r>
      <w:r w:rsidRPr="0053444A">
        <w:rPr>
          <w:position w:val="-6"/>
        </w:rPr>
        <w:object w:dxaOrig="160" w:dyaOrig="200">
          <v:shape id="_x0000_i1042" type="#_x0000_t75" style="width:8.3pt;height:9.65pt" o:ole="">
            <v:imagedata r:id="rId38" o:title=""/>
          </v:shape>
          <o:OLEObject Type="Embed" ProgID="Equation.DSMT4" ShapeID="_x0000_i1042" DrawAspect="Content" ObjectID="_1611776979" r:id="rId39"/>
        </w:object>
      </w:r>
      <w:r w:rsidRPr="0053444A">
        <w:rPr>
          <w:rFonts w:hint="eastAsia"/>
        </w:rPr>
        <w:t>是正常数，</w:t>
      </w:r>
      <w:r w:rsidR="00B35DCA" w:rsidRPr="00B35DCA">
        <w:rPr>
          <w:position w:val="-12"/>
        </w:rPr>
        <w:object w:dxaOrig="340" w:dyaOrig="360">
          <v:shape id="_x0000_i1043" type="#_x0000_t75" style="width:17.15pt;height:18.35pt" o:ole="">
            <v:imagedata r:id="rId40" o:title=""/>
          </v:shape>
          <o:OLEObject Type="Embed" ProgID="Equation.DSMT4" ShapeID="_x0000_i1043" DrawAspect="Content" ObjectID="_1611776980" r:id="rId41"/>
        </w:object>
      </w:r>
      <w:r w:rsidRPr="0053444A">
        <w:rPr>
          <w:rFonts w:hint="eastAsia"/>
        </w:rPr>
        <w:t>是维纳过程。请写出债券价格遵循的过程。</w:t>
      </w:r>
    </w:p>
    <w:p w:rsidR="00D56943" w:rsidRPr="00D56943" w:rsidRDefault="00D56943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D56943">
        <w:rPr>
          <w:rFonts w:ascii="Adobe Jenson Pro" w:eastAsia="宋体" w:hAnsi="Adobe Jenson Pro" w:cs="宋体" w:hint="eastAsia"/>
          <w:kern w:val="0"/>
          <w:sz w:val="22"/>
        </w:rPr>
        <w:t>试证明当标的资产支付连续复利红利率为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q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的红利时，相应的偏微分方程形式为</w:t>
      </w:r>
    </w:p>
    <w:p w:rsidR="00D56943" w:rsidRPr="00D56943" w:rsidRDefault="00D56943" w:rsidP="0053444A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D56943">
        <w:rPr>
          <w:position w:val="-24"/>
        </w:rPr>
        <w:object w:dxaOrig="3360" w:dyaOrig="660">
          <v:shape id="_x0000_i1044" type="#_x0000_t75" style="width:168.05pt;height:33.35pt" o:ole="">
            <v:imagedata r:id="rId42" o:title=""/>
          </v:shape>
          <o:OLEObject Type="Embed" ProgID="Equation.DSMT4" ShapeID="_x0000_i1044" DrawAspect="Content" ObjectID="_1611776981" r:id="rId43"/>
        </w:object>
      </w:r>
    </w:p>
    <w:p w:rsidR="0053444A" w:rsidRPr="0053444A" w:rsidRDefault="0053444A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请在充分理解</w:t>
      </w:r>
      <w:r w:rsidRPr="0053444A">
        <w:rPr>
          <w:rFonts w:ascii="Adobe Jenson Pro" w:eastAsia="宋体" w:hAnsi="宋体" w:hint="eastAsia"/>
        </w:rPr>
        <w:t xml:space="preserve">BS </w:t>
      </w:r>
      <w:r w:rsidRPr="0053444A">
        <w:rPr>
          <w:rFonts w:ascii="Adobe Jenson Pro" w:eastAsia="宋体" w:hAnsi="宋体" w:hint="eastAsia"/>
        </w:rPr>
        <w:t>期权定价公式推导的基础上完成以下练习：</w:t>
      </w:r>
    </w:p>
    <w:p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a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</w:t>
      </w:r>
      <w:r w:rsidRPr="0053444A">
        <w:rPr>
          <w:rFonts w:ascii="Adobe Jenson Pro" w:eastAsia="宋体" w:hAnsi="Adobe Jenson Pro" w:cs="宋体"/>
          <w:kern w:val="0"/>
          <w:position w:val="-24"/>
          <w:sz w:val="22"/>
        </w:rPr>
        <w:object w:dxaOrig="1180" w:dyaOrig="620">
          <v:shape id="_x0000_i1045" type="#_x0000_t75" style="width:58.8pt;height:31.15pt" o:ole="">
            <v:imagedata r:id="rId44" o:title=""/>
          </v:shape>
          <o:OLEObject Type="Embed" ProgID="Equation.DSMT4" ShapeID="_x0000_i1045" DrawAspect="Content" ObjectID="_1611776982" r:id="rId45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b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在风险中性世界中，欧式看涨期权被执行的概率是</w:t>
      </w:r>
      <w:r w:rsidRPr="0053444A">
        <w:rPr>
          <w:rFonts w:ascii="Adobe Jenson Pro" w:eastAsia="宋体" w:hAnsi="Adobe Jenson Pro" w:cs="宋体"/>
          <w:kern w:val="0"/>
          <w:position w:val="-14"/>
          <w:sz w:val="22"/>
        </w:rPr>
        <w:object w:dxaOrig="700" w:dyaOrig="400">
          <v:shape id="_x0000_i1046" type="#_x0000_t75" style="width:34.9pt;height:20.3pt" o:ole="">
            <v:imagedata r:id="rId46" o:title=""/>
          </v:shape>
          <o:OLEObject Type="Embed" ProgID="Equation.DSMT4" ShapeID="_x0000_i1046" DrawAspect="Content" ObjectID="_1611776983" r:id="rId47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:rsidR="0053444A" w:rsidRDefault="0053444A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一只或有现金期权满足：若到期时标的资产价格大于执行价格则回报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$100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，</w:t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反之则没有回报，试为该或有现金期权定价。</w:t>
      </w:r>
    </w:p>
    <w:p w:rsidR="00A74B0C" w:rsidRPr="009E5B94" w:rsidRDefault="00A74B0C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宋体"/>
        </w:rPr>
      </w:pPr>
      <w:r w:rsidRPr="009E5B94">
        <w:rPr>
          <w:rFonts w:ascii="Adobe Jenson Pro" w:eastAsia="宋体" w:hAnsi="宋体" w:hint="eastAsia"/>
        </w:rPr>
        <w:t>为什么以下说法是错误的？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a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的标准差计算得到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>(b)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 xml:space="preserve">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百分比收益率的标准差计算得到</w:t>
      </w:r>
    </w:p>
    <w:p w:rsidR="00A74B0C" w:rsidRDefault="00A74B0C" w:rsidP="00A74B0C">
      <w:pPr>
        <w:autoSpaceDE w:val="0"/>
        <w:autoSpaceDN w:val="0"/>
        <w:adjustRightInd w:val="0"/>
        <w:ind w:left="420" w:firstLine="42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股票</w:t>
      </w:r>
      <w:proofErr w:type="gramStart"/>
      <w:r w:rsidRPr="00A74B0C">
        <w:rPr>
          <w:rFonts w:ascii="Adobe Jenson Pro" w:eastAsia="宋体" w:hAnsi="Adobe Jenson Pro" w:cs="宋体" w:hint="eastAsia"/>
          <w:kern w:val="0"/>
          <w:sz w:val="22"/>
        </w:rPr>
        <w:t>价格</w:t>
      </w:r>
      <w:r>
        <w:rPr>
          <w:rFonts w:ascii="Adobe Jenson Pro" w:eastAsia="宋体" w:hAnsi="Adobe Jenson Pro" w:cs="宋体" w:hint="eastAsia"/>
          <w:kern w:val="0"/>
          <w:sz w:val="22"/>
        </w:rPr>
        <w:t>年化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对数</w:t>
      </w:r>
      <w:proofErr w:type="gramEnd"/>
      <w:r w:rsidRPr="00A74B0C">
        <w:rPr>
          <w:rFonts w:ascii="Adobe Jenson Pro" w:eastAsia="宋体" w:hAnsi="Adobe Jenson Pro" w:cs="宋体" w:hint="eastAsia"/>
          <w:kern w:val="0"/>
          <w:sz w:val="22"/>
        </w:rPr>
        <w:t>收益率的标准差</w:t>
      </w:r>
      <w:r>
        <w:rPr>
          <w:rFonts w:ascii="Adobe Jenson Pro" w:eastAsia="宋体" w:hAnsi="Adobe Jenson Pro" w:cs="宋体" w:hint="eastAsia"/>
          <w:kern w:val="0"/>
          <w:sz w:val="22"/>
        </w:rPr>
        <w:t>计算得到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d) 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几何布朗运动意味着股票价格百分比收益率服从正态分布</w:t>
      </w:r>
    </w:p>
    <w:p w:rsidR="009E5B94" w:rsidRDefault="009E5B94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e) </w:t>
      </w:r>
      <w:r>
        <w:rPr>
          <w:rFonts w:ascii="Adobe Jenson Pro" w:eastAsia="宋体" w:hAnsi="Adobe Jenson Pro" w:cs="宋体" w:hint="eastAsia"/>
          <w:kern w:val="0"/>
          <w:sz w:val="22"/>
        </w:rPr>
        <w:t>只要为衍生品定价，就可直接适用风险中性定价原理</w:t>
      </w:r>
    </w:p>
    <w:p w:rsidR="00A74B0C" w:rsidRPr="009E5B94" w:rsidRDefault="009E5B94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9E5B94">
        <w:rPr>
          <w:rFonts w:ascii="Adobe Jenson Pro" w:eastAsia="宋体" w:hAnsi="宋体" w:hint="eastAsia"/>
        </w:rPr>
        <w:t>为什么说</w:t>
      </w:r>
      <w:r w:rsidR="00A74B0C" w:rsidRPr="009E5B94">
        <w:rPr>
          <w:rFonts w:ascii="Adobe Jenson Pro" w:eastAsia="宋体" w:hAnsi="宋体" w:hint="eastAsia"/>
        </w:rPr>
        <w:t>风险中性定价原理</w:t>
      </w:r>
      <w:r w:rsidRPr="009E5B94">
        <w:rPr>
          <w:rFonts w:ascii="Adobe Jenson Pro" w:eastAsia="宋体" w:hAnsi="宋体" w:hint="eastAsia"/>
        </w:rPr>
        <w:t>意味着在无套利和</w:t>
      </w:r>
      <w:proofErr w:type="gramStart"/>
      <w:r w:rsidRPr="009E5B94">
        <w:rPr>
          <w:rFonts w:ascii="Adobe Jenson Pro" w:eastAsia="宋体" w:hAnsi="宋体" w:hint="eastAsia"/>
        </w:rPr>
        <w:t>可</w:t>
      </w:r>
      <w:proofErr w:type="gramEnd"/>
      <w:r w:rsidRPr="009E5B94">
        <w:rPr>
          <w:rFonts w:ascii="Adobe Jenson Pro" w:eastAsia="宋体" w:hAnsi="宋体" w:hint="eastAsia"/>
        </w:rPr>
        <w:t>复制的前提下，在为期权定价时，我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t>们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lastRenderedPageBreak/>
        <w:t>并不需要了解真实世界中股票未来价格的概率和期望值，也不需要了解真实的预期收益率是多少？</w:t>
      </w:r>
    </w:p>
    <w:p w:rsidR="009E5B94" w:rsidRPr="009E5B94" w:rsidRDefault="009E5B94" w:rsidP="009E5B94">
      <w:pPr>
        <w:pStyle w:val="a5"/>
        <w:numPr>
          <w:ilvl w:val="0"/>
          <w:numId w:val="15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proofErr w:type="gramStart"/>
      <w:r w:rsidRPr="009E5B94">
        <w:rPr>
          <w:rFonts w:ascii="Adobe Jenson Pro" w:eastAsia="宋体" w:hAnsi="Adobe Jenson Pro" w:cs="宋体" w:hint="eastAsia"/>
          <w:kern w:val="0"/>
          <w:sz w:val="22"/>
        </w:rPr>
        <w:t>试总结</w:t>
      </w:r>
      <w:proofErr w:type="gramEnd"/>
      <w:r w:rsidRPr="009E5B94">
        <w:rPr>
          <w:rFonts w:ascii="Adobe Jenson Pro" w:eastAsia="宋体" w:hAnsi="Adobe Jenson Pro" w:cs="宋体" w:hint="eastAsia"/>
          <w:kern w:val="0"/>
          <w:sz w:val="22"/>
        </w:rPr>
        <w:t>平价期权具有哪些特性。</w:t>
      </w:r>
    </w:p>
    <w:p w:rsidR="00BF02AF" w:rsidRPr="00862F71" w:rsidRDefault="0047121F" w:rsidP="00BB6647">
      <w:pPr>
        <w:pStyle w:val="a5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47121F">
        <w:rPr>
          <w:rFonts w:ascii="Adobe Jenson Pro" w:eastAsia="宋体" w:hAnsi="Adobe Jenson Pro" w:cs="宋体"/>
          <w:kern w:val="0"/>
          <w:position w:val="-14"/>
          <w:sz w:val="22"/>
        </w:rPr>
        <w:object w:dxaOrig="260" w:dyaOrig="400">
          <v:shape id="_x0000_i1047" type="#_x0000_t75" style="width:13.2pt;height:19.9pt" o:ole="">
            <v:imagedata r:id="rId48" o:title=""/>
          </v:shape>
          <o:OLEObject Type="Embed" ProgID="Equation.DSMT4" ShapeID="_x0000_i1047" DrawAspect="Content" ObjectID="_1611776984" r:id="rId49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表示标的资产价格，试证明</w:t>
      </w:r>
      <w:r w:rsidRPr="0047121F">
        <w:rPr>
          <w:rFonts w:ascii="Adobe Jenson Pro" w:eastAsia="宋体" w:hAnsi="Adobe Jenson Pro" w:cs="宋体"/>
          <w:kern w:val="0"/>
          <w:position w:val="-4"/>
          <w:sz w:val="22"/>
        </w:rPr>
        <w:object w:dxaOrig="320" w:dyaOrig="340">
          <v:shape id="_x0000_i1048" type="#_x0000_t75" style="width:16.2pt;height:16.95pt" o:ole="">
            <v:imagedata r:id="rId50" o:title=""/>
          </v:shape>
          <o:OLEObject Type="Embed" ProgID="Equation.DSMT4" ShapeID="_x0000_i1048" DrawAspect="Content" ObjectID="_1611776985" r:id="rId51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一定不是该资产某个衍生品的价格，而</w:t>
      </w:r>
      <w:r w:rsidRPr="0047121F">
        <w:rPr>
          <w:rFonts w:ascii="Adobe Jenson Pro" w:eastAsia="宋体" w:hAnsi="Adobe Jenson Pro" w:cs="宋体"/>
          <w:kern w:val="0"/>
          <w:position w:val="-32"/>
          <w:sz w:val="22"/>
        </w:rPr>
        <w:object w:dxaOrig="1080" w:dyaOrig="859">
          <v:shape id="_x0000_i1049" type="#_x0000_t75" style="width:54.05pt;height:43.2pt" o:ole="">
            <v:imagedata r:id="rId52" o:title=""/>
          </v:shape>
          <o:OLEObject Type="Embed" ProgID="Equation.DSMT4" ShapeID="_x0000_i1049" DrawAspect="Content" ObjectID="_1611776986" r:id="rId53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则一定是。</w:t>
      </w:r>
    </w:p>
    <w:sectPr w:rsidR="00BF02AF" w:rsidRPr="00862F71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54255" w:rsidRDefault="00E54255" w:rsidP="00F407D9">
      <w:r>
        <w:separator/>
      </w:r>
    </w:p>
  </w:endnote>
  <w:endnote w:type="continuationSeparator" w:id="0">
    <w:p w:rsidR="00E54255" w:rsidRDefault="00E54255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54255" w:rsidRDefault="00E54255" w:rsidP="00F407D9">
      <w:r>
        <w:separator/>
      </w:r>
    </w:p>
  </w:footnote>
  <w:footnote w:type="continuationSeparator" w:id="0">
    <w:p w:rsidR="00E54255" w:rsidRDefault="00E54255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6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>
    <w:nsid w:val="75422674"/>
    <w:multiLevelType w:val="hybridMultilevel"/>
    <w:tmpl w:val="DDFCC1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5"/>
  </w:num>
  <w:num w:numId="5">
    <w:abstractNumId w:val="7"/>
  </w:num>
  <w:num w:numId="6">
    <w:abstractNumId w:val="10"/>
  </w:num>
  <w:num w:numId="7">
    <w:abstractNumId w:val="0"/>
  </w:num>
  <w:num w:numId="8">
    <w:abstractNumId w:val="12"/>
  </w:num>
  <w:num w:numId="9">
    <w:abstractNumId w:val="18"/>
  </w:num>
  <w:num w:numId="10">
    <w:abstractNumId w:val="3"/>
  </w:num>
  <w:num w:numId="11">
    <w:abstractNumId w:val="6"/>
  </w:num>
  <w:num w:numId="12">
    <w:abstractNumId w:val="16"/>
  </w:num>
  <w:num w:numId="13">
    <w:abstractNumId w:val="4"/>
  </w:num>
  <w:num w:numId="14">
    <w:abstractNumId w:val="14"/>
  </w:num>
  <w:num w:numId="15">
    <w:abstractNumId w:val="17"/>
  </w:num>
  <w:num w:numId="16">
    <w:abstractNumId w:val="13"/>
  </w:num>
  <w:num w:numId="17">
    <w:abstractNumId w:val="1"/>
  </w:num>
  <w:num w:numId="18">
    <w:abstractNumId w:val="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A5F"/>
    <w:rsid w:val="00031F46"/>
    <w:rsid w:val="00041B9F"/>
    <w:rsid w:val="00082769"/>
    <w:rsid w:val="000A54EF"/>
    <w:rsid w:val="000B64B2"/>
    <w:rsid w:val="000C468A"/>
    <w:rsid w:val="000D63DF"/>
    <w:rsid w:val="000E388E"/>
    <w:rsid w:val="000F0A55"/>
    <w:rsid w:val="00104A20"/>
    <w:rsid w:val="00135EC4"/>
    <w:rsid w:val="00150A2C"/>
    <w:rsid w:val="00181CBC"/>
    <w:rsid w:val="00183396"/>
    <w:rsid w:val="001A361A"/>
    <w:rsid w:val="001A4842"/>
    <w:rsid w:val="001E5A15"/>
    <w:rsid w:val="001F5722"/>
    <w:rsid w:val="001F717F"/>
    <w:rsid w:val="00216594"/>
    <w:rsid w:val="00275BC9"/>
    <w:rsid w:val="00287777"/>
    <w:rsid w:val="002B2731"/>
    <w:rsid w:val="002C039F"/>
    <w:rsid w:val="002D4671"/>
    <w:rsid w:val="003134C9"/>
    <w:rsid w:val="003161EA"/>
    <w:rsid w:val="003229FD"/>
    <w:rsid w:val="00332327"/>
    <w:rsid w:val="00332FFD"/>
    <w:rsid w:val="00336A93"/>
    <w:rsid w:val="00347D4C"/>
    <w:rsid w:val="0036123A"/>
    <w:rsid w:val="00386199"/>
    <w:rsid w:val="00396EDE"/>
    <w:rsid w:val="003B48D1"/>
    <w:rsid w:val="003D2EBC"/>
    <w:rsid w:val="003D7348"/>
    <w:rsid w:val="003E4B51"/>
    <w:rsid w:val="004153EA"/>
    <w:rsid w:val="00427665"/>
    <w:rsid w:val="0043752E"/>
    <w:rsid w:val="004440F7"/>
    <w:rsid w:val="00447088"/>
    <w:rsid w:val="004653F0"/>
    <w:rsid w:val="0047121F"/>
    <w:rsid w:val="00475760"/>
    <w:rsid w:val="00484A4A"/>
    <w:rsid w:val="004876FF"/>
    <w:rsid w:val="0049498A"/>
    <w:rsid w:val="00495A86"/>
    <w:rsid w:val="004B0041"/>
    <w:rsid w:val="004C6393"/>
    <w:rsid w:val="004E16F6"/>
    <w:rsid w:val="004F1115"/>
    <w:rsid w:val="004F7829"/>
    <w:rsid w:val="0050099C"/>
    <w:rsid w:val="00513EE6"/>
    <w:rsid w:val="0053444A"/>
    <w:rsid w:val="0054348B"/>
    <w:rsid w:val="00546EFC"/>
    <w:rsid w:val="0055130A"/>
    <w:rsid w:val="00561A97"/>
    <w:rsid w:val="0056285E"/>
    <w:rsid w:val="00572DB2"/>
    <w:rsid w:val="00574B08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434EB"/>
    <w:rsid w:val="007523E9"/>
    <w:rsid w:val="0075327A"/>
    <w:rsid w:val="0076198D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57EFA"/>
    <w:rsid w:val="00862B1F"/>
    <w:rsid w:val="00862F71"/>
    <w:rsid w:val="00891A83"/>
    <w:rsid w:val="008C02A9"/>
    <w:rsid w:val="008C404A"/>
    <w:rsid w:val="008C4EB0"/>
    <w:rsid w:val="008D78F9"/>
    <w:rsid w:val="008E5CF0"/>
    <w:rsid w:val="008F352F"/>
    <w:rsid w:val="008F5625"/>
    <w:rsid w:val="008F5831"/>
    <w:rsid w:val="00913499"/>
    <w:rsid w:val="009178D9"/>
    <w:rsid w:val="00924A13"/>
    <w:rsid w:val="00937484"/>
    <w:rsid w:val="00960861"/>
    <w:rsid w:val="009655E3"/>
    <w:rsid w:val="009818C1"/>
    <w:rsid w:val="00997806"/>
    <w:rsid w:val="009B1B1C"/>
    <w:rsid w:val="009C33F4"/>
    <w:rsid w:val="009D206A"/>
    <w:rsid w:val="009E5B94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74B0C"/>
    <w:rsid w:val="00AD019B"/>
    <w:rsid w:val="00AE1232"/>
    <w:rsid w:val="00B2650B"/>
    <w:rsid w:val="00B35DCA"/>
    <w:rsid w:val="00B428FB"/>
    <w:rsid w:val="00B42C75"/>
    <w:rsid w:val="00B53FE1"/>
    <w:rsid w:val="00B66757"/>
    <w:rsid w:val="00B723BD"/>
    <w:rsid w:val="00B7272F"/>
    <w:rsid w:val="00BA10CA"/>
    <w:rsid w:val="00BB52BF"/>
    <w:rsid w:val="00BB6647"/>
    <w:rsid w:val="00BC072A"/>
    <w:rsid w:val="00BF02AF"/>
    <w:rsid w:val="00BF0637"/>
    <w:rsid w:val="00C07926"/>
    <w:rsid w:val="00C12A9A"/>
    <w:rsid w:val="00C55EE3"/>
    <w:rsid w:val="00C66943"/>
    <w:rsid w:val="00CA0A62"/>
    <w:rsid w:val="00CA168F"/>
    <w:rsid w:val="00CB2855"/>
    <w:rsid w:val="00CB4CC0"/>
    <w:rsid w:val="00CC1F9D"/>
    <w:rsid w:val="00CC51CB"/>
    <w:rsid w:val="00CE2100"/>
    <w:rsid w:val="00CF1491"/>
    <w:rsid w:val="00D23E65"/>
    <w:rsid w:val="00D30A7B"/>
    <w:rsid w:val="00D37A75"/>
    <w:rsid w:val="00D4045A"/>
    <w:rsid w:val="00D40C23"/>
    <w:rsid w:val="00D415B4"/>
    <w:rsid w:val="00D56943"/>
    <w:rsid w:val="00D96606"/>
    <w:rsid w:val="00DD7256"/>
    <w:rsid w:val="00E208C3"/>
    <w:rsid w:val="00E23AEA"/>
    <w:rsid w:val="00E30016"/>
    <w:rsid w:val="00E300FC"/>
    <w:rsid w:val="00E54255"/>
    <w:rsid w:val="00E67867"/>
    <w:rsid w:val="00E6799C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5</Words>
  <Characters>1230</Characters>
  <Application>Microsoft Office Word</Application>
  <DocSecurity>0</DocSecurity>
  <Lines>10</Lines>
  <Paragraphs>2</Paragraphs>
  <ScaleCrop>false</ScaleCrop>
  <Company>XMU</Company>
  <LinksUpToDate>false</LinksUpToDate>
  <CharactersWithSpaces>1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4</cp:revision>
  <cp:lastPrinted>2011-11-07T01:56:00Z</cp:lastPrinted>
  <dcterms:created xsi:type="dcterms:W3CDTF">2019-02-15T14:47:00Z</dcterms:created>
  <dcterms:modified xsi:type="dcterms:W3CDTF">2019-02-15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